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915" w:type="dxa"/>
        <w:tblInd w:w="250" w:type="dxa"/>
        <w:tblLook w:val="04A0"/>
      </w:tblPr>
      <w:tblGrid>
        <w:gridCol w:w="10915"/>
      </w:tblGrid>
      <w:tr w:rsidR="008368DC" w:rsidRPr="00824562" w:rsidTr="00800C93">
        <w:tc>
          <w:tcPr>
            <w:tcW w:w="10915" w:type="dxa"/>
            <w:tcBorders>
              <w:bottom w:val="single" w:sz="4" w:space="0" w:color="000000" w:themeColor="text1"/>
            </w:tcBorders>
          </w:tcPr>
          <w:p w:rsidR="008368DC" w:rsidRDefault="006A4CBE">
            <w:pPr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61" type="#_x0000_t75" style="position:absolute;margin-left:454.2pt;margin-top:7.6pt;width:68.25pt;height:38.3pt;z-index:251661312" wrapcoords="-237 0 -237 21273 21600 21273 21600 0 -237 0">
                  <v:imagedata r:id="rId5" o:title=""/>
                  <w10:wrap type="tight"/>
                </v:shape>
                <o:OLEObject Type="Embed" ProgID="PBrush" ShapeID="_x0000_s1061" DrawAspect="Content" ObjectID="_1452031509" r:id="rId6"/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roundrect id="_x0000_s1059" style="position:absolute;margin-left:9.45pt;margin-top:6.75pt;width:420pt;height:39.5pt;z-index:-251657216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8" type="#_x0000_t202" style="position:absolute;margin-left:22.55pt;margin-top:10.05pt;width:393.45pt;height:33.4pt;z-index:251658240;mso-width-relative:margin;mso-height-relative:margin" fillcolor="#eeece1" strokecolor="#eeece1">
                  <v:textbox style="mso-next-textbox:#_x0000_s1058">
                    <w:txbxContent>
                      <w:p w:rsidR="00357AFF" w:rsidRPr="009F152A" w:rsidRDefault="00357AFF" w:rsidP="00357AFF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b/>
                            <w:bCs/>
                            <w:rtl/>
                            <w:lang w:bidi="ar-MA"/>
                          </w:rPr>
                        </w:pP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سلسلة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تمارين </w:t>
                        </w: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  </w:t>
                        </w:r>
                        <w:r w:rsidRPr="009F152A">
                          <w:rPr>
                            <w:b/>
                            <w:bCs/>
                            <w:lang w:bidi="ar-MA"/>
                          </w:rPr>
                          <w:t xml:space="preserve">         </w:t>
                        </w: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4</w:t>
                        </w:r>
                        <w:r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>-2013</w:t>
                        </w:r>
                      </w:p>
                      <w:p w:rsidR="00357AFF" w:rsidRPr="009F152A" w:rsidRDefault="00D52913" w:rsidP="00D52913">
                        <w:pPr>
                          <w:pStyle w:val="Sansinterligne"/>
                          <w:bidi/>
                          <w:cnfStyle w:val="101000000000"/>
                          <w:rPr>
                            <w:b/>
                            <w:bCs/>
                            <w:lang w:bidi="ar-MA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 الذرة-هندسة بعض الجزيئات</w:t>
                        </w:r>
                        <w:r w:rsidR="00357AFF"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</w:t>
                        </w:r>
                        <w:r w:rsidR="00357AFF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 w:rsidR="00357AFF"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="00357AFF"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 w:rsidR="00357AFF" w:rsidRPr="009F152A">
                          <w:rPr>
                            <w:b/>
                            <w:bCs/>
                            <w:lang w:bidi="ar-MA"/>
                          </w:rPr>
                          <w:t xml:space="preserve"> </w:t>
                        </w:r>
                        <w:r w:rsidR="00357AFF"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 w:rsidR="00357AFF"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المستــــــــــوى :</w:t>
                        </w:r>
                        <w:r w:rsidR="00357AFF" w:rsidRPr="009F152A">
                          <w:rPr>
                            <w:b/>
                            <w:bCs/>
                            <w:lang w:bidi="ar-MA"/>
                          </w:rPr>
                          <w:t>T.C.S.2</w:t>
                        </w:r>
                      </w:p>
                    </w:txbxContent>
                  </v:textbox>
                </v:shape>
              </w:pict>
            </w:r>
            <w:r w:rsidR="008C1DE7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</w:p>
          <w:p w:rsidR="008C1DE7" w:rsidRDefault="008C1DE7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8C1DE7" w:rsidRDefault="008C1DE7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8C1DE7" w:rsidRPr="00824562" w:rsidRDefault="006A4CBE">
            <w:pPr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  <w:noProof/>
              </w:rPr>
              <w:pict>
                <v:roundrect id="_x0000_s1060" style="position:absolute;margin-left:450.45pt;margin-top:-31.4pt;width:75.7pt;height:41.35pt;z-index:-251656192" arcsize="10923f" fillcolor="#eeece1">
                  <v:shadow on="t" color="#404040" opacity=".5" offset="-6pt,-6pt"/>
                </v:roundrect>
              </w:pict>
            </w:r>
          </w:p>
        </w:tc>
      </w:tr>
      <w:tr w:rsidR="00824562" w:rsidRPr="00824562" w:rsidTr="00800C93">
        <w:tc>
          <w:tcPr>
            <w:tcW w:w="10915" w:type="dxa"/>
            <w:tcBorders>
              <w:left w:val="nil"/>
              <w:right w:val="nil"/>
            </w:tcBorders>
          </w:tcPr>
          <w:p w:rsidR="00824562" w:rsidRPr="00800C93" w:rsidRDefault="008C1DE7" w:rsidP="008C1DE7">
            <w:pPr>
              <w:jc w:val="right"/>
              <w:rPr>
                <w:rFonts w:ascii="Courier New" w:hAnsi="Courier New" w:cs="Courier New"/>
                <w:b/>
                <w:bCs/>
              </w:rPr>
            </w:pPr>
            <w:r w:rsidRPr="00800C93">
              <w:rPr>
                <w:rFonts w:ascii="Courier New" w:hAnsi="Courier New" w:cs="Courier New"/>
                <w:b/>
                <w:bCs/>
                <w:rtl/>
              </w:rPr>
              <w:t>تمرين 1</w:t>
            </w:r>
          </w:p>
        </w:tc>
      </w:tr>
      <w:tr w:rsidR="008368DC" w:rsidRPr="00824562" w:rsidTr="00800C93">
        <w:tc>
          <w:tcPr>
            <w:tcW w:w="10915" w:type="dxa"/>
            <w:tcBorders>
              <w:bottom w:val="single" w:sz="4" w:space="0" w:color="000000" w:themeColor="text1"/>
            </w:tcBorders>
          </w:tcPr>
          <w:p w:rsidR="008368DC" w:rsidRPr="00824562" w:rsidRDefault="008368DC" w:rsidP="00FF7A1F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1- علما أن شحنة نواة الأوكسجين: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q = +12,8.10</w:t>
            </w:r>
            <w:r w:rsidRPr="00824562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-19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c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كتلة نواة الكربون: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Pr="00824562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noy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 xml:space="preserve"> = 20,04.10</w:t>
            </w:r>
            <w:r w:rsidRPr="00824562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-27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kg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.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نهمل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كتلة الالكترونات </w:t>
            </w:r>
          </w:p>
          <w:p w:rsidR="00824562" w:rsidRDefault="008368DC" w:rsidP="00824562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بين</w:t>
            </w:r>
            <w:proofErr w:type="gram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أن: عدد الشحنة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Z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لذرة الأوكسجين هو: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Z=8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 عدد الكتلة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A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لذرة الكربون هو: </w:t>
            </w:r>
            <w:r w:rsidRPr="00824562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lang w:bidi="ar-MA"/>
              </w:rPr>
              <w:object w:dxaOrig="720" w:dyaOrig="260">
                <v:shape id="_x0000_i1025" type="#_x0000_t75" style="width:36pt;height:12.75pt" o:ole="">
                  <v:imagedata r:id="rId7" o:title=""/>
                </v:shape>
                <o:OLEObject Type="Embed" ProgID="Equation.3" ShapeID="_x0000_i1025" DrawAspect="Content" ObjectID="_1452031486" r:id="rId8"/>
              </w:objec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. </w:t>
            </w:r>
          </w:p>
          <w:p w:rsidR="008368DC" w:rsidRPr="00824562" w:rsidRDefault="008368DC" w:rsidP="00824562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نعطي: </w:t>
            </w:r>
            <w:r w:rsidRPr="00824562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lang w:bidi="ar-MA"/>
              </w:rPr>
              <w:object w:dxaOrig="2380" w:dyaOrig="460">
                <v:shape id="_x0000_i1026" type="#_x0000_t75" style="width:110.25pt;height:23.25pt" o:ole="">
                  <v:imagedata r:id="rId9" o:title=""/>
                </v:shape>
                <o:OLEObject Type="Embed" ProgID="Equation.3" ShapeID="_x0000_i1026" DrawAspect="Content" ObjectID="_1452031487" r:id="rId10"/>
              </w:object>
            </w:r>
            <w:proofErr w:type="gramStart"/>
            <w:r w:rsidR="00824562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</w:t>
            </w:r>
            <w:proofErr w:type="gram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824562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1760" w:dyaOrig="360">
                <v:shape id="_x0000_i1027" type="#_x0000_t75" style="width:76.5pt;height:18pt" o:ole="">
                  <v:imagedata r:id="rId11" o:title=""/>
                </v:shape>
                <o:OLEObject Type="Embed" ProgID="Equation.3" ShapeID="_x0000_i1027" DrawAspect="Content" ObjectID="_1452031488" r:id="rId12"/>
              </w:object>
            </w:r>
            <w:r w:rsidR="00824562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و </w:t>
            </w:r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proofErr w:type="spellStart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ذرات</w:t>
            </w:r>
            <w:proofErr w:type="spellEnd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تالية: ، </w:t>
            </w:r>
            <w:r w:rsidR="00FF7A1F" w:rsidRPr="00824562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lang w:bidi="ar-MA"/>
              </w:rPr>
              <w:object w:dxaOrig="360" w:dyaOrig="380">
                <v:shape id="_x0000_i1028" type="#_x0000_t75" style="width:18pt;height:18.75pt" o:ole="">
                  <v:imagedata r:id="rId13" o:title=""/>
                </v:shape>
                <o:OLEObject Type="Embed" ProgID="Equation.3" ShapeID="_x0000_i1028" DrawAspect="Content" ObjectID="_1452031489" r:id="rId14"/>
              </w:object>
            </w:r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و </w:t>
            </w:r>
            <w:r w:rsidR="00FF7A1F" w:rsidRPr="00824562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400" w:dyaOrig="360">
                <v:shape id="_x0000_i1029" type="#_x0000_t75" style="width:20.25pt;height:18pt" o:ole="">
                  <v:imagedata r:id="rId15" o:title=""/>
                </v:shape>
                <o:OLEObject Type="Embed" ProgID="Equation.3" ShapeID="_x0000_i1029" DrawAspect="Content" ObjectID="_1452031490" r:id="rId16"/>
              </w:object>
            </w:r>
          </w:p>
          <w:p w:rsidR="008368DC" w:rsidRPr="00824562" w:rsidRDefault="008368DC" w:rsidP="008368DC">
            <w:pPr>
              <w:tabs>
                <w:tab w:val="right" w:pos="972"/>
              </w:tabs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2- أتمم الجدول بعد نقله إلى ورقة تحريرك 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599"/>
              <w:gridCol w:w="1744"/>
              <w:gridCol w:w="1747"/>
              <w:gridCol w:w="1739"/>
              <w:gridCol w:w="1733"/>
              <w:gridCol w:w="2127"/>
            </w:tblGrid>
            <w:tr w:rsidR="008368DC" w:rsidRPr="00824562" w:rsidTr="00FF7A1F">
              <w:trPr>
                <w:trHeight w:val="114"/>
              </w:trPr>
              <w:tc>
                <w:tcPr>
                  <w:tcW w:w="1641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الذرة</w:t>
                  </w:r>
                  <w:proofErr w:type="gramEnd"/>
                </w:p>
              </w:tc>
              <w:tc>
                <w:tcPr>
                  <w:tcW w:w="1771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عدد البروتونات</w:t>
                  </w: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Z</w:t>
                  </w:r>
                </w:p>
              </w:tc>
              <w:tc>
                <w:tcPr>
                  <w:tcW w:w="1779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</w:pP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عدد الالكترونات</w:t>
                  </w:r>
                </w:p>
              </w:tc>
              <w:tc>
                <w:tcPr>
                  <w:tcW w:w="1772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 xml:space="preserve">عدد </w:t>
                  </w:r>
                  <w:proofErr w:type="spellStart"/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النوترونات</w:t>
                  </w:r>
                  <w:proofErr w:type="spellEnd"/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N</w:t>
                  </w:r>
                </w:p>
              </w:tc>
              <w:tc>
                <w:tcPr>
                  <w:tcW w:w="1766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البنية</w:t>
                  </w:r>
                  <w:proofErr w:type="gramEnd"/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 xml:space="preserve"> الالكترونية</w:t>
                  </w:r>
                </w:p>
              </w:tc>
              <w:tc>
                <w:tcPr>
                  <w:tcW w:w="2180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 xml:space="preserve">ع </w:t>
                  </w:r>
                  <w:proofErr w:type="gramStart"/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الكترونات</w:t>
                  </w:r>
                  <w:proofErr w:type="gramEnd"/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 xml:space="preserve"> التكافؤ </w:t>
                  </w: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P</w:t>
                  </w:r>
                </w:p>
              </w:tc>
            </w:tr>
            <w:tr w:rsidR="008368DC" w:rsidRPr="00824562" w:rsidTr="00FF7A1F">
              <w:trPr>
                <w:trHeight w:val="223"/>
              </w:trPr>
              <w:tc>
                <w:tcPr>
                  <w:tcW w:w="1641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824562">
                    <w:rPr>
                      <w:rFonts w:asciiTheme="majorBidi" w:hAnsiTheme="majorBidi" w:cstheme="majorBidi"/>
                      <w:b/>
                      <w:bCs/>
                      <w:position w:val="-10"/>
                      <w:sz w:val="22"/>
                      <w:szCs w:val="22"/>
                      <w:lang w:bidi="ar-MA"/>
                    </w:rPr>
                    <w:object w:dxaOrig="380" w:dyaOrig="360">
                      <v:shape id="_x0000_i1030" type="#_x0000_t75" style="width:18.75pt;height:18pt" o:ole="">
                        <v:imagedata r:id="rId17" o:title=""/>
                      </v:shape>
                      <o:OLEObject Type="Embed" ProgID="Equation.3" ShapeID="_x0000_i1030" DrawAspect="Content" ObjectID="_1452031491" r:id="rId18"/>
                    </w:object>
                  </w:r>
                </w:p>
              </w:tc>
              <w:tc>
                <w:tcPr>
                  <w:tcW w:w="1771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779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772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766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2180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</w:tr>
            <w:tr w:rsidR="008368DC" w:rsidRPr="00824562" w:rsidTr="00FF7A1F">
              <w:tc>
                <w:tcPr>
                  <w:tcW w:w="1641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824562">
                    <w:rPr>
                      <w:rFonts w:asciiTheme="majorBidi" w:hAnsiTheme="majorBidi" w:cstheme="majorBidi"/>
                      <w:b/>
                      <w:bCs/>
                      <w:position w:val="-12"/>
                      <w:sz w:val="22"/>
                      <w:szCs w:val="22"/>
                      <w:lang w:bidi="ar-MA"/>
                    </w:rPr>
                    <w:object w:dxaOrig="380" w:dyaOrig="380">
                      <v:shape id="_x0000_i1031" type="#_x0000_t75" style="width:18.75pt;height:18.75pt" o:ole="">
                        <v:imagedata r:id="rId19" o:title=""/>
                      </v:shape>
                      <o:OLEObject Type="Embed" ProgID="Equation.3" ShapeID="_x0000_i1031" DrawAspect="Content" ObjectID="_1452031492" r:id="rId20"/>
                    </w:object>
                  </w:r>
                </w:p>
              </w:tc>
              <w:tc>
                <w:tcPr>
                  <w:tcW w:w="1771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779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772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766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2180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</w:tr>
            <w:tr w:rsidR="008368DC" w:rsidRPr="00824562" w:rsidTr="00FF7A1F">
              <w:tc>
                <w:tcPr>
                  <w:tcW w:w="1641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824562">
                    <w:rPr>
                      <w:rFonts w:asciiTheme="majorBidi" w:hAnsiTheme="majorBidi" w:cstheme="majorBidi"/>
                      <w:b/>
                      <w:bCs/>
                      <w:position w:val="-12"/>
                      <w:sz w:val="22"/>
                      <w:szCs w:val="22"/>
                      <w:lang w:bidi="ar-MA"/>
                    </w:rPr>
                    <w:object w:dxaOrig="400" w:dyaOrig="380">
                      <v:shape id="_x0000_i1032" type="#_x0000_t75" style="width:20.25pt;height:18.75pt" o:ole="">
                        <v:imagedata r:id="rId21" o:title=""/>
                      </v:shape>
                      <o:OLEObject Type="Embed" ProgID="Equation.3" ShapeID="_x0000_i1032" DrawAspect="Content" ObjectID="_1452031493" r:id="rId22"/>
                    </w:object>
                  </w:r>
                </w:p>
              </w:tc>
              <w:tc>
                <w:tcPr>
                  <w:tcW w:w="1771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779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772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766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2180" w:type="dxa"/>
                  <w:vAlign w:val="center"/>
                </w:tcPr>
                <w:p w:rsidR="008368DC" w:rsidRPr="00824562" w:rsidRDefault="008368DC" w:rsidP="00FF7A1F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</w:tr>
          </w:tbl>
          <w:p w:rsidR="008368DC" w:rsidRPr="00824562" w:rsidRDefault="008368DC" w:rsidP="008368DC">
            <w:pPr>
              <w:tabs>
                <w:tab w:val="right" w:pos="972"/>
              </w:tabs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3- أعط رمز الأيون الذي يمكن أن ينتج عن ذرة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824562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lang w:bidi="ar-MA"/>
              </w:rPr>
              <w:object w:dxaOrig="520" w:dyaOrig="380">
                <v:shape id="_x0000_i1033" type="#_x0000_t75" style="width:26.25pt;height:18.75pt" o:ole="">
                  <v:imagedata r:id="rId23" o:title=""/>
                </v:shape>
                <o:OLEObject Type="Embed" ProgID="Equation.3" ShapeID="_x0000_i1033" DrawAspect="Content" ObjectID="_1452031494" r:id="rId24"/>
              </w:object>
            </w:r>
            <w:r w:rsidR="0049144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علل جوابك.</w:t>
            </w:r>
          </w:p>
          <w:p w:rsidR="008368DC" w:rsidRPr="00824562" w:rsidRDefault="008368DC" w:rsidP="008368DC">
            <w:pPr>
              <w:tabs>
                <w:tab w:val="right" w:pos="972"/>
              </w:tabs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4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- أعط صيغة واسم المركب الأيوني الذي يمكن أن ينتج عن اتحاد هذا الأيون مع أيون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ألومنيوم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: </w:t>
            </w:r>
            <w:r w:rsidRPr="00824562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lang w:bidi="ar-MA"/>
              </w:rPr>
              <w:object w:dxaOrig="520" w:dyaOrig="320">
                <v:shape id="_x0000_i1034" type="#_x0000_t75" style="width:26.25pt;height:15.75pt" o:ole="">
                  <v:imagedata r:id="rId25" o:title=""/>
                </v:shape>
                <o:OLEObject Type="Embed" ProgID="Equation.3" ShapeID="_x0000_i1034" DrawAspect="Content" ObjectID="_1452031495" r:id="rId26"/>
              </w:objec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</w:p>
          <w:p w:rsidR="008368DC" w:rsidRPr="00824562" w:rsidRDefault="008368DC" w:rsidP="008368DC">
            <w:pPr>
              <w:tabs>
                <w:tab w:val="right" w:pos="972"/>
              </w:tabs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5-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يثانول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كحول صيغته الإجمالية </w:t>
            </w:r>
            <w:r w:rsidRPr="00824562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700" w:dyaOrig="340">
                <v:shape id="_x0000_i1035" type="#_x0000_t75" style="width:35.25pt;height:17.25pt" o:ole="">
                  <v:imagedata r:id="rId27" o:title=""/>
                </v:shape>
                <o:OLEObject Type="Embed" ProgID="Equation.3" ShapeID="_x0000_i1035" DrawAspect="Content" ObjectID="_1452031496" r:id="rId28"/>
              </w:objec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يستعمل في تصنيع العديد من منتجات الصناعة الكيميائي. </w:t>
            </w:r>
          </w:p>
          <w:p w:rsidR="008368DC" w:rsidRPr="00824562" w:rsidRDefault="008368DC" w:rsidP="008368DC">
            <w:pPr>
              <w:tabs>
                <w:tab w:val="right" w:pos="972"/>
              </w:tabs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بالنسبة لكل ذرة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ملأ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جدول التالي بعد نقله إلى ورقة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نحريرك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( تحتوي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جزيئة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يثانول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ى الجدر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OH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- )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805"/>
              <w:gridCol w:w="2042"/>
              <w:gridCol w:w="2693"/>
              <w:gridCol w:w="2977"/>
            </w:tblGrid>
            <w:tr w:rsidR="008C1DE7" w:rsidRPr="00824562" w:rsidTr="008C1DE7">
              <w:trPr>
                <w:trHeight w:val="309"/>
              </w:trPr>
              <w:tc>
                <w:tcPr>
                  <w:tcW w:w="2805" w:type="dxa"/>
                </w:tcPr>
                <w:p w:rsidR="008C1DE7" w:rsidRPr="00824562" w:rsidRDefault="008C1DE7" w:rsidP="008368DC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  <w:proofErr w:type="gramStart"/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الذرة</w:t>
                  </w:r>
                  <w:proofErr w:type="gramEnd"/>
                </w:p>
              </w:tc>
              <w:tc>
                <w:tcPr>
                  <w:tcW w:w="2042" w:type="dxa"/>
                </w:tcPr>
                <w:p w:rsidR="008C1DE7" w:rsidRPr="00824562" w:rsidRDefault="008C1DE7" w:rsidP="008C1DE7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824562">
                    <w:rPr>
                      <w:rFonts w:asciiTheme="majorBidi" w:hAnsiTheme="majorBidi" w:cstheme="majorBidi"/>
                      <w:b/>
                      <w:bCs/>
                      <w:position w:val="-10"/>
                      <w:sz w:val="22"/>
                      <w:szCs w:val="22"/>
                      <w:lang w:bidi="ar-MA"/>
                    </w:rPr>
                    <w:object w:dxaOrig="380" w:dyaOrig="360">
                      <v:shape id="_x0000_i1036" type="#_x0000_t75" style="width:18.75pt;height:18pt" o:ole="">
                        <v:imagedata r:id="rId29" o:title=""/>
                      </v:shape>
                      <o:OLEObject Type="Embed" ProgID="Equation.3" ShapeID="_x0000_i1036" DrawAspect="Content" ObjectID="_1452031497" r:id="rId30"/>
                    </w:object>
                  </w:r>
                </w:p>
              </w:tc>
              <w:tc>
                <w:tcPr>
                  <w:tcW w:w="2693" w:type="dxa"/>
                </w:tcPr>
                <w:p w:rsidR="008C1DE7" w:rsidRPr="00824562" w:rsidRDefault="008C1DE7" w:rsidP="008C1DE7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824562">
                    <w:rPr>
                      <w:rFonts w:asciiTheme="majorBidi" w:hAnsiTheme="majorBidi" w:cstheme="majorBidi"/>
                      <w:b/>
                      <w:bCs/>
                      <w:position w:val="-12"/>
                      <w:sz w:val="22"/>
                      <w:szCs w:val="22"/>
                      <w:lang w:bidi="ar-MA"/>
                    </w:rPr>
                    <w:object w:dxaOrig="440" w:dyaOrig="380">
                      <v:shape id="_x0000_i1037" type="#_x0000_t75" style="width:21.75pt;height:18.75pt" o:ole="">
                        <v:imagedata r:id="rId31" o:title=""/>
                      </v:shape>
                      <o:OLEObject Type="Embed" ProgID="Equation.DSMT4" ShapeID="_x0000_i1037" DrawAspect="Content" ObjectID="_1452031498" r:id="rId32"/>
                    </w:object>
                  </w:r>
                </w:p>
              </w:tc>
              <w:tc>
                <w:tcPr>
                  <w:tcW w:w="2977" w:type="dxa"/>
                </w:tcPr>
                <w:p w:rsidR="008C1DE7" w:rsidRPr="00824562" w:rsidRDefault="008C1DE7" w:rsidP="008C1DE7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824562">
                    <w:rPr>
                      <w:rFonts w:asciiTheme="majorBidi" w:hAnsiTheme="majorBidi" w:cstheme="majorBidi"/>
                      <w:b/>
                      <w:bCs/>
                      <w:position w:val="-12"/>
                      <w:sz w:val="22"/>
                      <w:szCs w:val="22"/>
                      <w:lang w:bidi="ar-MA"/>
                    </w:rPr>
                    <w:object w:dxaOrig="440" w:dyaOrig="380">
                      <v:shape id="_x0000_i1038" type="#_x0000_t75" style="width:21.75pt;height:18.75pt" o:ole="">
                        <v:imagedata r:id="rId33" o:title=""/>
                      </v:shape>
                      <o:OLEObject Type="Embed" ProgID="Equation.DSMT4" ShapeID="_x0000_i1038" DrawAspect="Content" ObjectID="_1452031499" r:id="rId34"/>
                    </w:object>
                  </w:r>
                </w:p>
              </w:tc>
            </w:tr>
            <w:tr w:rsidR="008C1DE7" w:rsidRPr="00824562" w:rsidTr="008C1DE7">
              <w:tc>
                <w:tcPr>
                  <w:tcW w:w="2805" w:type="dxa"/>
                </w:tcPr>
                <w:p w:rsidR="008C1DE7" w:rsidRPr="00824562" w:rsidRDefault="008C1DE7" w:rsidP="008368DC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عدد الأزواج الرابطة</w:t>
                  </w: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 xml:space="preserve"> </w:t>
                  </w: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proofErr w:type="spellStart"/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n</w:t>
                  </w: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L</w:t>
                  </w:r>
                  <w:proofErr w:type="spellEnd"/>
                </w:p>
              </w:tc>
              <w:tc>
                <w:tcPr>
                  <w:tcW w:w="2042" w:type="dxa"/>
                </w:tcPr>
                <w:p w:rsidR="008C1DE7" w:rsidRPr="00824562" w:rsidRDefault="008C1DE7" w:rsidP="008C1DE7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693" w:type="dxa"/>
                </w:tcPr>
                <w:p w:rsidR="008C1DE7" w:rsidRPr="00824562" w:rsidRDefault="008C1DE7" w:rsidP="008368DC">
                  <w:pPr>
                    <w:tabs>
                      <w:tab w:val="right" w:pos="972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977" w:type="dxa"/>
                </w:tcPr>
                <w:p w:rsidR="008C1DE7" w:rsidRPr="00824562" w:rsidRDefault="008C1DE7" w:rsidP="008368DC">
                  <w:pPr>
                    <w:tabs>
                      <w:tab w:val="right" w:pos="972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</w:tr>
            <w:tr w:rsidR="008C1DE7" w:rsidRPr="00824562" w:rsidTr="008C1DE7">
              <w:tc>
                <w:tcPr>
                  <w:tcW w:w="2805" w:type="dxa"/>
                </w:tcPr>
                <w:p w:rsidR="008C1DE7" w:rsidRPr="00824562" w:rsidRDefault="008C1DE7" w:rsidP="008368DC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vertAlign w:val="superscript"/>
                      <w:lang w:bidi="ar-MA"/>
                    </w:rPr>
                  </w:pP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 xml:space="preserve">عدد الأزواج غير الرابطة </w:t>
                  </w: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n’</w:t>
                  </w:r>
                  <w:r w:rsidRPr="0082456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d</w:t>
                  </w:r>
                </w:p>
              </w:tc>
              <w:tc>
                <w:tcPr>
                  <w:tcW w:w="2042" w:type="dxa"/>
                </w:tcPr>
                <w:p w:rsidR="008C1DE7" w:rsidRPr="00824562" w:rsidRDefault="008C1DE7" w:rsidP="008C1DE7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vertAlign w:val="superscript"/>
                      <w:lang w:bidi="ar-MA"/>
                    </w:rPr>
                  </w:pPr>
                </w:p>
              </w:tc>
              <w:tc>
                <w:tcPr>
                  <w:tcW w:w="2693" w:type="dxa"/>
                </w:tcPr>
                <w:p w:rsidR="008C1DE7" w:rsidRPr="00824562" w:rsidRDefault="008C1DE7" w:rsidP="008368DC">
                  <w:pPr>
                    <w:tabs>
                      <w:tab w:val="right" w:pos="972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977" w:type="dxa"/>
                </w:tcPr>
                <w:p w:rsidR="008C1DE7" w:rsidRPr="00824562" w:rsidRDefault="008C1DE7" w:rsidP="008368DC">
                  <w:pPr>
                    <w:tabs>
                      <w:tab w:val="right" w:pos="972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</w:tr>
          </w:tbl>
          <w:p w:rsidR="008368DC" w:rsidRPr="00824562" w:rsidRDefault="008368DC" w:rsidP="008368DC">
            <w:pPr>
              <w:tabs>
                <w:tab w:val="right" w:pos="972"/>
              </w:tabs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5-2- أعط تمثيل لويس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لجزيئة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يثانول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. </w:t>
            </w:r>
          </w:p>
          <w:p w:rsidR="008368DC" w:rsidRPr="00824562" w:rsidRDefault="008368DC" w:rsidP="008368DC">
            <w:pPr>
              <w:jc w:val="right"/>
              <w:rPr>
                <w:rFonts w:asciiTheme="majorBidi" w:hAnsiTheme="majorBidi" w:cstheme="majorBidi"/>
                <w:b/>
                <w:bCs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5-3- باعتبار التنافر الالكتروني بين الأزواج الرابطة وغير الرابطة، أعط تمثيل كرام لجزئية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يثانول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..</w:t>
            </w:r>
          </w:p>
        </w:tc>
      </w:tr>
      <w:tr w:rsidR="00824562" w:rsidRPr="00824562" w:rsidTr="00800C93">
        <w:tc>
          <w:tcPr>
            <w:tcW w:w="10915" w:type="dxa"/>
            <w:tcBorders>
              <w:left w:val="nil"/>
              <w:right w:val="nil"/>
            </w:tcBorders>
          </w:tcPr>
          <w:p w:rsidR="00824562" w:rsidRPr="00824562" w:rsidRDefault="008C1DE7" w:rsidP="00800C93">
            <w:pPr>
              <w:jc w:val="right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00C93">
              <w:rPr>
                <w:rFonts w:ascii="Courier New" w:hAnsi="Courier New" w:cs="Courier New" w:hint="cs"/>
                <w:b/>
                <w:bCs/>
                <w:rtl/>
              </w:rPr>
              <w:t>تمرين 2</w:t>
            </w:r>
          </w:p>
        </w:tc>
      </w:tr>
      <w:tr w:rsidR="008368DC" w:rsidRPr="00824562" w:rsidTr="00800C93">
        <w:tc>
          <w:tcPr>
            <w:tcW w:w="10915" w:type="dxa"/>
            <w:tcBorders>
              <w:bottom w:val="single" w:sz="4" w:space="0" w:color="000000" w:themeColor="text1"/>
            </w:tcBorders>
          </w:tcPr>
          <w:p w:rsidR="00FF7A1F" w:rsidRPr="00824562" w:rsidRDefault="00FF7A1F" w:rsidP="00491447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ليكن </w:t>
            </w:r>
            <w:r w:rsidRPr="00824562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520" w:dyaOrig="360">
                <v:shape id="_x0000_i1039" type="#_x0000_t75" style="width:26.25pt;height:18pt" o:ole="">
                  <v:imagedata r:id="rId35" o:title=""/>
                </v:shape>
                <o:OLEObject Type="Embed" ProgID="Equation.3" ShapeID="_x0000_i1039" DrawAspect="Content" ObjectID="_1452031500" r:id="rId36"/>
              </w:objec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 </w:t>
            </w:r>
            <w:r w:rsidRPr="00824562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480" w:dyaOrig="360">
                <v:shape id="_x0000_i1040" type="#_x0000_t75" style="width:24pt;height:18pt" o:ole="">
                  <v:imagedata r:id="rId37" o:title=""/>
                </v:shape>
                <o:OLEObject Type="Embed" ProgID="Equation.3" ShapeID="_x0000_i1040" DrawAspect="Content" ObjectID="_1452031501" r:id="rId38"/>
              </w:objec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تمثيل الرمزي لنواة كل من ذرة الصوديوم وذرة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ذات شحنة النواة: 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q = 27,2.10</w:t>
            </w:r>
            <w:r w:rsidRPr="00824562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-</w:t>
            </w:r>
            <w:proofErr w:type="gramStart"/>
            <w:r w:rsidRPr="00824562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19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c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.</w:t>
            </w:r>
            <w:proofErr w:type="gramEnd"/>
          </w:p>
          <w:p w:rsidR="00FF7A1F" w:rsidRPr="00824562" w:rsidRDefault="00FF7A1F" w:rsidP="00FF7A1F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1- بين أن عدد شحنة ذرة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z =17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استنتج عدد كل من: البروتونات – الالكترونات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والنوترونات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لهذه الذرة. </w:t>
            </w:r>
          </w:p>
          <w:p w:rsidR="00FF7A1F" w:rsidRPr="00824562" w:rsidRDefault="00FF7A1F" w:rsidP="00FF7A1F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2- أحسب كتلة نواة الصوديوم. مع: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Pr="00824562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 xml:space="preserve">n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 xml:space="preserve">=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Pr="00824562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p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= 1,67.10</w:t>
            </w:r>
            <w:r w:rsidRPr="00824562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-27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kg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</w:p>
          <w:p w:rsidR="00FF7A1F" w:rsidRPr="00824562" w:rsidRDefault="00FF7A1F" w:rsidP="00FF7A1F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3- بإهمال كتلة الالكترونات أحسب عدد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ذرات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صوديوم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N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وجودة في عينة من الصوديوم كتلتها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 xml:space="preserve">m = </w:t>
            </w:r>
            <w:smartTag w:uri="urn:schemas-microsoft-com:office:smarttags" w:element="metricconverter">
              <w:smartTagPr>
                <w:attr w:name="ProductID" w:val="0,5 g"/>
              </w:smartTagPr>
              <w:r w:rsidRPr="00824562">
                <w:rPr>
                  <w:rFonts w:asciiTheme="majorBidi" w:hAnsiTheme="majorBidi" w:cstheme="majorBidi"/>
                  <w:b/>
                  <w:bCs/>
                  <w:lang w:bidi="ar-MA"/>
                </w:rPr>
                <w:t>0,5 g</w:t>
              </w:r>
            </w:smartTag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.</w:t>
            </w:r>
          </w:p>
          <w:p w:rsidR="00FF7A1F" w:rsidRPr="00824562" w:rsidRDefault="00FF7A1F" w:rsidP="00FF7A1F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4-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عط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بنية الالكترونية لكل ذرة. </w:t>
            </w:r>
          </w:p>
          <w:p w:rsidR="00FF7A1F" w:rsidRPr="00824562" w:rsidRDefault="00FF7A1F" w:rsidP="00FF7A1F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5-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عط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رمز الايون الذي يمكن أن ينتج عن كل ذرة. </w:t>
            </w:r>
            <w:proofErr w:type="gram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ع</w:t>
            </w:r>
            <w:proofErr w:type="gram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تعليل جوابك.  </w:t>
            </w:r>
          </w:p>
          <w:p w:rsidR="00FF7A1F" w:rsidRPr="00824562" w:rsidRDefault="00FF7A1F" w:rsidP="00491447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6- يمكن تصنيع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كلورور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صوديوم وذلك بتأثير غاز ثنائي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</w:t>
            </w:r>
            <w:r w:rsidR="0049144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ر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824562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440" w:dyaOrig="340">
                <v:shape id="_x0000_i1041" type="#_x0000_t75" style="width:21.75pt;height:17.25pt" o:ole="">
                  <v:imagedata r:id="rId39" o:title=""/>
                </v:shape>
                <o:OLEObject Type="Embed" ProgID="Equation.3" ShapeID="_x0000_i1041" DrawAspect="Content" ObjectID="_1452031502" r:id="rId40"/>
              </w:objec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ى فلز الصوديوم </w:t>
            </w:r>
            <w:r w:rsidRPr="00824562">
              <w:rPr>
                <w:rFonts w:asciiTheme="majorBidi" w:hAnsiTheme="majorBidi" w:cstheme="majorBidi"/>
                <w:b/>
                <w:bCs/>
                <w:lang w:bidi="ar-MA"/>
              </w:rPr>
              <w:t>Na</w:t>
            </w: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ند درجة حرارية عالية.</w:t>
            </w:r>
          </w:p>
          <w:p w:rsidR="00491447" w:rsidRDefault="00FF7A1F" w:rsidP="00491447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1.6</w:t>
            </w:r>
            <w:r w:rsidR="0049144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proofErr w:type="spellStart"/>
            <w:r w:rsidR="0049144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عط</w:t>
            </w:r>
            <w:proofErr w:type="spellEnd"/>
            <w:r w:rsidR="0049144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proofErr w:type="spellStart"/>
            <w:r w:rsidR="0049144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ثمتيل</w:t>
            </w:r>
            <w:proofErr w:type="spellEnd"/>
            <w:r w:rsidR="0049144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لويس </w:t>
            </w:r>
            <w:proofErr w:type="spellStart"/>
            <w:r w:rsidR="0049144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لجزيئة</w:t>
            </w:r>
            <w:proofErr w:type="spellEnd"/>
            <w:r w:rsidR="0049144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="00491447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ثنائي </w:t>
            </w:r>
            <w:proofErr w:type="spellStart"/>
            <w:r w:rsidR="00491447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</w:t>
            </w:r>
            <w:r w:rsidR="0049144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ر</w:t>
            </w:r>
            <w:proofErr w:type="spellEnd"/>
            <w:r w:rsidR="00491447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="00491447" w:rsidRPr="00824562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440" w:dyaOrig="340">
                <v:shape id="_x0000_i1042" type="#_x0000_t75" style="width:21.75pt;height:17.25pt" o:ole="">
                  <v:imagedata r:id="rId39" o:title=""/>
                </v:shape>
                <o:OLEObject Type="Embed" ProgID="Equation.3" ShapeID="_x0000_i1042" DrawAspect="Content" ObjectID="_1452031503" r:id="rId41"/>
              </w:object>
            </w:r>
          </w:p>
          <w:p w:rsidR="00FF7A1F" w:rsidRPr="00824562" w:rsidRDefault="00E231DF" w:rsidP="00491447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2.6</w:t>
            </w:r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proofErr w:type="spellStart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عط</w:t>
            </w:r>
            <w:proofErr w:type="spellEnd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صيغة </w:t>
            </w:r>
            <w:proofErr w:type="spellStart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كلورور</w:t>
            </w:r>
            <w:proofErr w:type="spellEnd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صوديوم، وحدد الايونات المكونة له. </w:t>
            </w:r>
          </w:p>
          <w:p w:rsidR="00FF7A1F" w:rsidRPr="00824562" w:rsidRDefault="00E231DF" w:rsidP="00FF7A1F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3.6</w:t>
            </w:r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- </w:t>
            </w:r>
            <w:proofErr w:type="spellStart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عط</w:t>
            </w:r>
            <w:proofErr w:type="spellEnd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خطاطة تبين سلسلة التحولات التي حدثت على كل من عنصر الصوديوم وعنصر </w:t>
            </w:r>
            <w:proofErr w:type="spellStart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خلال هذا التفاعل الكيميائي. </w:t>
            </w:r>
          </w:p>
          <w:p w:rsidR="008368DC" w:rsidRPr="00824562" w:rsidRDefault="00E231DF" w:rsidP="00FF7A1F">
            <w:pPr>
              <w:jc w:val="right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6-4</w:t>
            </w:r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- هل تحقق </w:t>
            </w:r>
            <w:proofErr w:type="spellStart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نحفاظ</w:t>
            </w:r>
            <w:proofErr w:type="spellEnd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كل من عنصر الصوديوم وعنصر </w:t>
            </w:r>
            <w:proofErr w:type="spellStart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كلور</w:t>
            </w:r>
            <w:proofErr w:type="spellEnd"/>
            <w:r w:rsidR="00FF7A1F" w:rsidRPr="0082456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خلال هذا التفاعل. ؟</w:t>
            </w:r>
          </w:p>
        </w:tc>
      </w:tr>
      <w:tr w:rsidR="00824562" w:rsidRPr="00824562" w:rsidTr="00800C93">
        <w:tc>
          <w:tcPr>
            <w:tcW w:w="10915" w:type="dxa"/>
            <w:tcBorders>
              <w:left w:val="nil"/>
              <w:bottom w:val="single" w:sz="4" w:space="0" w:color="000000" w:themeColor="text1"/>
              <w:right w:val="nil"/>
            </w:tcBorders>
          </w:tcPr>
          <w:p w:rsidR="00824562" w:rsidRPr="00800C93" w:rsidRDefault="00800C93" w:rsidP="00800C93">
            <w:pPr>
              <w:pBdr>
                <w:top w:val="single" w:sz="4" w:space="1" w:color="auto"/>
              </w:pBdr>
              <w:jc w:val="right"/>
              <w:rPr>
                <w:rFonts w:ascii="Courier New" w:hAnsi="Courier New" w:cs="Courier New"/>
                <w:b/>
                <w:bCs/>
                <w:rtl/>
              </w:rPr>
            </w:pPr>
            <w:r w:rsidRPr="00800C93">
              <w:rPr>
                <w:rFonts w:ascii="Courier New" w:hAnsi="Courier New" w:cs="Courier New" w:hint="cs"/>
                <w:b/>
                <w:bCs/>
                <w:rtl/>
              </w:rPr>
              <w:t>تمرين 3</w:t>
            </w:r>
          </w:p>
        </w:tc>
      </w:tr>
      <w:tr w:rsidR="00824562" w:rsidRPr="00824562" w:rsidTr="00800C93">
        <w:tc>
          <w:tcPr>
            <w:tcW w:w="10915" w:type="dxa"/>
            <w:tcBorders>
              <w:bottom w:val="single" w:sz="4" w:space="0" w:color="000000" w:themeColor="text1"/>
              <w:right w:val="single" w:sz="4" w:space="0" w:color="auto"/>
            </w:tcBorders>
          </w:tcPr>
          <w:p w:rsidR="00357AFF" w:rsidRPr="003D1950" w:rsidRDefault="00357AFF" w:rsidP="00357AFF">
            <w:pPr>
              <w:numPr>
                <w:ilvl w:val="0"/>
                <w:numId w:val="1"/>
              </w:numPr>
              <w:tabs>
                <w:tab w:val="clear" w:pos="720"/>
              </w:tabs>
              <w:bidi/>
              <w:ind w:left="317" w:hanging="317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نعتبر ذر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مغنيزيوم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3D1950">
              <w:rPr>
                <w:rFonts w:asciiTheme="majorBidi" w:hAnsiTheme="majorBidi" w:cstheme="majorBidi"/>
                <w:b/>
                <w:bCs/>
              </w:rPr>
              <w:t>Mg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التي تتميز بالعددين </w:t>
            </w:r>
            <w:r w:rsidRPr="003D1950">
              <w:rPr>
                <w:rFonts w:asciiTheme="majorBidi" w:hAnsiTheme="majorBidi" w:cstheme="majorBidi"/>
                <w:b/>
                <w:bCs/>
              </w:rPr>
              <w:t>Z=12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 و </w:t>
            </w:r>
            <w:r w:rsidRPr="003D1950">
              <w:rPr>
                <w:rFonts w:asciiTheme="majorBidi" w:hAnsiTheme="majorBidi" w:cstheme="majorBidi"/>
                <w:b/>
                <w:bCs/>
              </w:rPr>
              <w:t>A=26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</w:p>
          <w:p w:rsidR="00357AFF" w:rsidRPr="003D1950" w:rsidRDefault="00357AFF" w:rsidP="00357AFF">
            <w:pPr>
              <w:numPr>
                <w:ilvl w:val="1"/>
                <w:numId w:val="2"/>
              </w:numPr>
              <w:tabs>
                <w:tab w:val="clear" w:pos="1080"/>
                <w:tab w:val="num" w:pos="349"/>
              </w:tabs>
              <w:bidi/>
              <w:ind w:hanging="1080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>حدد بنية هذه الذرة، ثم أعط رمز نواتها</w:t>
            </w:r>
          </w:p>
          <w:p w:rsidR="00357AFF" w:rsidRPr="003D1950" w:rsidRDefault="00357AFF" w:rsidP="00357AFF">
            <w:pPr>
              <w:numPr>
                <w:ilvl w:val="1"/>
                <w:numId w:val="4"/>
              </w:numPr>
              <w:tabs>
                <w:tab w:val="clear" w:pos="1080"/>
                <w:tab w:val="num" w:pos="349"/>
              </w:tabs>
              <w:bidi/>
              <w:ind w:hanging="1080"/>
              <w:rPr>
                <w:rFonts w:asciiTheme="majorBidi" w:hAnsiTheme="majorBidi" w:cstheme="majorBidi"/>
                <w:b/>
                <w:bCs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احسب كتلة نواة هذه الذرة ،علما أن كتل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نوية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واحدة هي  </w:t>
            </w:r>
            <w:r w:rsidRPr="003D1950">
              <w:rPr>
                <w:rFonts w:asciiTheme="majorBidi" w:hAnsiTheme="majorBidi" w:cstheme="majorBidi"/>
                <w:b/>
                <w:bCs/>
              </w:rPr>
              <w:t>1.67.10</w:t>
            </w:r>
            <w:r w:rsidRPr="003D1950">
              <w:rPr>
                <w:rFonts w:asciiTheme="majorBidi" w:hAnsiTheme="majorBidi" w:cstheme="majorBidi"/>
                <w:b/>
                <w:bCs/>
                <w:vertAlign w:val="superscript"/>
              </w:rPr>
              <w:t>-27</w:t>
            </w:r>
            <w:r w:rsidRPr="003D1950">
              <w:rPr>
                <w:rFonts w:asciiTheme="majorBidi" w:hAnsiTheme="majorBidi" w:cstheme="majorBidi"/>
                <w:b/>
                <w:bCs/>
              </w:rPr>
              <w:t xml:space="preserve"> Kg</w:t>
            </w:r>
          </w:p>
          <w:p w:rsidR="00357AFF" w:rsidRPr="003D1950" w:rsidRDefault="00357AFF" w:rsidP="00357AFF">
            <w:pPr>
              <w:numPr>
                <w:ilvl w:val="1"/>
                <w:numId w:val="3"/>
              </w:numPr>
              <w:tabs>
                <w:tab w:val="clear" w:pos="1080"/>
                <w:tab w:val="num" w:pos="349"/>
              </w:tabs>
              <w:bidi/>
              <w:ind w:hanging="1080"/>
              <w:rPr>
                <w:rFonts w:asciiTheme="majorBidi" w:hAnsiTheme="majorBidi" w:cstheme="majorBidi"/>
                <w:b/>
                <w:bCs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أعط البنية الإلكترونية للذرة </w:t>
            </w:r>
          </w:p>
          <w:p w:rsidR="00357AFF" w:rsidRPr="003D1950" w:rsidRDefault="00357AFF" w:rsidP="00357AFF">
            <w:pPr>
              <w:numPr>
                <w:ilvl w:val="0"/>
                <w:numId w:val="1"/>
              </w:numPr>
              <w:tabs>
                <w:tab w:val="clear" w:pos="720"/>
                <w:tab w:val="num" w:pos="207"/>
              </w:tabs>
              <w:bidi/>
              <w:ind w:hanging="720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نعتبر الذرتين المتميزتين بالزوجين </w:t>
            </w:r>
            <w:r w:rsidRPr="003D1950">
              <w:rPr>
                <w:rFonts w:asciiTheme="majorBidi" w:hAnsiTheme="majorBidi" w:cstheme="majorBidi"/>
                <w:b/>
                <w:bCs/>
              </w:rPr>
              <w:t>(Z,A)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التاليين </w:t>
            </w:r>
            <w:r w:rsidRPr="003D1950">
              <w:rPr>
                <w:rFonts w:asciiTheme="majorBidi" w:hAnsiTheme="majorBidi" w:cstheme="majorBidi"/>
                <w:b/>
                <w:bCs/>
              </w:rPr>
              <w:t>(12,24)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3D1950">
              <w:rPr>
                <w:rFonts w:asciiTheme="majorBidi" w:hAnsiTheme="majorBidi" w:cstheme="majorBidi"/>
                <w:b/>
                <w:bCs/>
              </w:rPr>
              <w:t>(12,25)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</w:p>
          <w:p w:rsidR="00357AFF" w:rsidRPr="003D1950" w:rsidRDefault="00357AFF" w:rsidP="00357AFF">
            <w:pPr>
              <w:numPr>
                <w:ilvl w:val="1"/>
                <w:numId w:val="2"/>
              </w:numPr>
              <w:tabs>
                <w:tab w:val="clear" w:pos="1080"/>
                <w:tab w:val="num" w:pos="491"/>
              </w:tabs>
              <w:bidi/>
              <w:ind w:hanging="1015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إلى أي عنصر كيميائي </w:t>
            </w:r>
            <w:proofErr w:type="gram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تنتمي</w:t>
            </w:r>
            <w:proofErr w:type="gram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هاتان الذرتان؟ علل جوابك</w:t>
            </w:r>
          </w:p>
          <w:p w:rsidR="00357AFF" w:rsidRPr="003D1950" w:rsidRDefault="00357AFF" w:rsidP="00357AFF">
            <w:pPr>
              <w:numPr>
                <w:ilvl w:val="1"/>
                <w:numId w:val="4"/>
              </w:numPr>
              <w:tabs>
                <w:tab w:val="clear" w:pos="1080"/>
                <w:tab w:val="num" w:pos="491"/>
              </w:tabs>
              <w:bidi/>
              <w:ind w:hanging="1015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>ماذا تمثل الذرتان بالنسبة لهذا العنصر الكيميائي ؟</w:t>
            </w:r>
          </w:p>
          <w:p w:rsidR="00357AFF" w:rsidRPr="003D1950" w:rsidRDefault="00357AFF" w:rsidP="00357AFF">
            <w:pPr>
              <w:numPr>
                <w:ilvl w:val="0"/>
                <w:numId w:val="1"/>
              </w:numPr>
              <w:tabs>
                <w:tab w:val="clear" w:pos="720"/>
                <w:tab w:val="num" w:pos="207"/>
              </w:tabs>
              <w:bidi/>
              <w:ind w:hanging="720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شحنة أيون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مغنيزيوم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هي </w:t>
            </w:r>
            <w:r w:rsidRPr="003D1950">
              <w:rPr>
                <w:rFonts w:asciiTheme="majorBidi" w:hAnsiTheme="majorBidi" w:cstheme="majorBidi"/>
                <w:b/>
                <w:bCs/>
              </w:rPr>
              <w:t>+2e</w:t>
            </w: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. اكتب </w:t>
            </w:r>
            <w:proofErr w:type="gram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رمز</w:t>
            </w:r>
            <w:proofErr w:type="gram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هذا الأيون و أعط بنيته الإلكترونية</w:t>
            </w:r>
          </w:p>
          <w:p w:rsidR="00357AFF" w:rsidRPr="003D1950" w:rsidRDefault="00357AFF" w:rsidP="00357AFF">
            <w:pPr>
              <w:numPr>
                <w:ilvl w:val="0"/>
                <w:numId w:val="1"/>
              </w:numPr>
              <w:tabs>
                <w:tab w:val="clear" w:pos="720"/>
                <w:tab w:val="num" w:pos="207"/>
              </w:tabs>
              <w:bidi/>
              <w:ind w:hanging="720"/>
              <w:rPr>
                <w:rFonts w:asciiTheme="majorBidi" w:hAnsiTheme="majorBidi" w:cstheme="majorBidi"/>
                <w:b/>
                <w:bCs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يتفاعل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  <w:rtl/>
              </w:rPr>
              <w:t>المغنيزيوم</w:t>
            </w:r>
            <w:proofErr w:type="spellEnd"/>
            <w:r w:rsidRPr="003D1950">
              <w:rPr>
                <w:rFonts w:asciiTheme="majorBidi" w:hAnsiTheme="majorBidi" w:cstheme="majorBidi"/>
                <w:b/>
                <w:bCs/>
                <w:rtl/>
              </w:rPr>
              <w:t xml:space="preserve"> مع ثنائي الأوكسجين ، فنحصل على ناتج واحد صيغته الكيميائية </w:t>
            </w:r>
            <w:proofErr w:type="spellStart"/>
            <w:r w:rsidRPr="003D1950">
              <w:rPr>
                <w:rFonts w:asciiTheme="majorBidi" w:hAnsiTheme="majorBidi" w:cstheme="majorBidi"/>
                <w:b/>
                <w:bCs/>
              </w:rPr>
              <w:t>MgO</w:t>
            </w:r>
            <w:proofErr w:type="spellEnd"/>
          </w:p>
          <w:p w:rsidR="00357AFF" w:rsidRPr="003D1950" w:rsidRDefault="00357AFF" w:rsidP="00357AFF">
            <w:pPr>
              <w:bidi/>
              <w:ind w:left="360" w:hanging="360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>1-4 أعط اسم هذا الناتج و ا كتب صيغته الأيونية</w:t>
            </w:r>
          </w:p>
          <w:p w:rsidR="00824562" w:rsidRPr="00824562" w:rsidRDefault="00357AFF" w:rsidP="00357AFF">
            <w:pPr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3D1950">
              <w:rPr>
                <w:rFonts w:asciiTheme="majorBidi" w:hAnsiTheme="majorBidi" w:cstheme="majorBidi"/>
                <w:b/>
                <w:bCs/>
                <w:rtl/>
              </w:rPr>
              <w:t>2-4  أعط البنية الإلكترونية لأيون الأوكسجين . هل طبقته الخارجية مشبعة ؟ علل جوابك</w:t>
            </w:r>
          </w:p>
        </w:tc>
      </w:tr>
      <w:tr w:rsidR="00824562" w:rsidRPr="00824562" w:rsidTr="00800C93">
        <w:tc>
          <w:tcPr>
            <w:tcW w:w="10915" w:type="dxa"/>
            <w:tcBorders>
              <w:left w:val="nil"/>
              <w:right w:val="nil"/>
            </w:tcBorders>
          </w:tcPr>
          <w:p w:rsidR="00357AFF" w:rsidRPr="00357AFF" w:rsidRDefault="00800C93" w:rsidP="00357AFF">
            <w:pPr>
              <w:jc w:val="right"/>
              <w:rPr>
                <w:rFonts w:ascii="Courier New" w:hAnsi="Courier New" w:cs="Courier New"/>
                <w:b/>
                <w:bCs/>
                <w:rtl/>
              </w:rPr>
            </w:pPr>
            <w:r w:rsidRPr="00800C93">
              <w:rPr>
                <w:rFonts w:ascii="Courier New" w:hAnsi="Courier New" w:cs="Courier New" w:hint="cs"/>
                <w:b/>
                <w:bCs/>
                <w:rtl/>
              </w:rPr>
              <w:t>تمرين 4</w:t>
            </w:r>
          </w:p>
        </w:tc>
      </w:tr>
      <w:tr w:rsidR="008368DC" w:rsidRPr="00824562" w:rsidTr="00FF7A1F">
        <w:tc>
          <w:tcPr>
            <w:tcW w:w="10915" w:type="dxa"/>
          </w:tcPr>
          <w:p w:rsidR="00824562" w:rsidRPr="00824562" w:rsidRDefault="00824562" w:rsidP="008C1DE7">
            <w:pPr>
              <w:bidi/>
              <w:rPr>
                <w:rFonts w:asciiTheme="majorBidi" w:hAnsiTheme="majorBidi" w:cstheme="majorBidi"/>
                <w:b/>
                <w:bCs/>
                <w:u w:val="single"/>
                <w:rtl/>
              </w:rPr>
            </w:pPr>
            <w:r w:rsidRPr="00824562">
              <w:rPr>
                <w:rFonts w:asciiTheme="majorBidi" w:hAnsiTheme="majorBidi" w:cstheme="majorBidi"/>
                <w:b/>
                <w:bCs/>
              </w:rPr>
              <w:t>I</w:t>
            </w:r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- تحتوي ذرة القصدير </w:t>
            </w:r>
            <w:r w:rsidRPr="00824562">
              <w:rPr>
                <w:rFonts w:asciiTheme="majorBidi" w:hAnsiTheme="majorBidi" w:cstheme="majorBidi"/>
                <w:b/>
                <w:bCs/>
              </w:rPr>
              <w:t>Sn</w:t>
            </w:r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على 120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</w:rPr>
              <w:t>نوية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، </w:t>
            </w:r>
            <w:r w:rsidR="00E231DF">
              <w:rPr>
                <w:rFonts w:asciiTheme="majorBidi" w:hAnsiTheme="majorBidi" w:cstheme="majorBidi" w:hint="cs"/>
                <w:b/>
                <w:bCs/>
                <w:rtl/>
              </w:rPr>
              <w:t>و</w:t>
            </w:r>
            <w:r w:rsidR="00E231DF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العدد الذري</w:t>
            </w:r>
            <w:r w:rsidR="008C1DE7">
              <w:rPr>
                <w:rFonts w:asciiTheme="majorBidi" w:hAnsiTheme="majorBidi" w:cstheme="majorBidi" w:hint="cs"/>
                <w:b/>
                <w:bCs/>
                <w:rtl/>
              </w:rPr>
              <w:t xml:space="preserve"> لهذه</w:t>
            </w:r>
            <w:r w:rsidR="00E231DF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لذرة هو </w:t>
            </w:r>
            <w:r w:rsidR="00E231DF" w:rsidRPr="00824562">
              <w:rPr>
                <w:rFonts w:asciiTheme="majorBidi" w:hAnsiTheme="majorBidi" w:cstheme="majorBidi"/>
                <w:b/>
                <w:bCs/>
              </w:rPr>
              <w:t>Z=50</w:t>
            </w:r>
            <w:r w:rsidR="00E231DF" w:rsidRPr="00824562">
              <w:rPr>
                <w:rFonts w:asciiTheme="majorBidi" w:hAnsiTheme="majorBidi" w:cstheme="majorBidi"/>
                <w:b/>
                <w:bCs/>
                <w:rtl/>
              </w:rPr>
              <w:t>.</w:t>
            </w:r>
            <w:r w:rsidR="008C1DE7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</w:p>
          <w:p w:rsidR="00824562" w:rsidRPr="00824562" w:rsidRDefault="00824562" w:rsidP="008C1DE7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1- </w:t>
            </w:r>
            <w:r w:rsidR="00E231DF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8C1DE7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استنتج عدد </w:t>
            </w:r>
            <w:proofErr w:type="spellStart"/>
            <w:r w:rsidR="008C1DE7" w:rsidRPr="00824562">
              <w:rPr>
                <w:rFonts w:asciiTheme="majorBidi" w:hAnsiTheme="majorBidi" w:cstheme="majorBidi"/>
                <w:b/>
                <w:bCs/>
                <w:rtl/>
              </w:rPr>
              <w:t>نوترونات</w:t>
            </w:r>
            <w:proofErr w:type="spellEnd"/>
            <w:r w:rsidR="008C1DE7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وعدد إلكترونات ذرة القصدير.</w:t>
            </w:r>
          </w:p>
          <w:p w:rsidR="00824562" w:rsidRPr="00824562" w:rsidRDefault="00824562" w:rsidP="00357AFF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2- </w:t>
            </w:r>
            <w:r w:rsidR="008C1DE7">
              <w:rPr>
                <w:rFonts w:asciiTheme="majorBidi" w:hAnsiTheme="majorBidi" w:cstheme="majorBidi" w:hint="cs"/>
                <w:b/>
                <w:bCs/>
                <w:rtl/>
              </w:rPr>
              <w:t xml:space="preserve">احسب الشحنة </w:t>
            </w:r>
            <w:proofErr w:type="spellStart"/>
            <w:r w:rsidR="008C1DE7">
              <w:rPr>
                <w:rFonts w:asciiTheme="majorBidi" w:hAnsiTheme="majorBidi" w:cstheme="majorBidi" w:hint="cs"/>
                <w:b/>
                <w:bCs/>
                <w:rtl/>
              </w:rPr>
              <w:t>الاجمالية</w:t>
            </w:r>
            <w:proofErr w:type="spellEnd"/>
            <w:r w:rsidR="008C1DE7">
              <w:rPr>
                <w:rFonts w:asciiTheme="majorBidi" w:hAnsiTheme="majorBidi" w:cstheme="majorBidi" w:hint="cs"/>
                <w:b/>
                <w:bCs/>
                <w:rtl/>
              </w:rPr>
              <w:t xml:space="preserve"> لالكترونات ذرة القصدير </w:t>
            </w:r>
            <w:r w:rsidR="00357AFF">
              <w:rPr>
                <w:rFonts w:asciiTheme="majorBidi" w:hAnsiTheme="majorBidi" w:cstheme="majorBidi" w:hint="cs"/>
                <w:b/>
                <w:bCs/>
                <w:rtl/>
              </w:rPr>
              <w:t>نعطي</w:t>
            </w:r>
            <w:r w:rsidR="008C1DE7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357AFF" w:rsidRPr="00824562">
              <w:rPr>
                <w:rFonts w:asciiTheme="majorBidi" w:hAnsiTheme="majorBidi" w:cstheme="majorBidi"/>
                <w:b/>
                <w:bCs/>
                <w:rtl/>
              </w:rPr>
              <w:t>الشحنة الابتدائية</w:t>
            </w:r>
            <w:r w:rsidR="00357AFF" w:rsidRPr="00824562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="00357AFF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:  </w:t>
            </w:r>
            <w:r w:rsidR="00357AFF" w:rsidRPr="00824562">
              <w:rPr>
                <w:rFonts w:asciiTheme="majorBidi" w:hAnsiTheme="majorBidi" w:cstheme="majorBidi"/>
                <w:b/>
                <w:bCs/>
              </w:rPr>
              <w:t xml:space="preserve"> e=1,6.10</w:t>
            </w:r>
            <w:r w:rsidR="00357AFF" w:rsidRPr="00824562">
              <w:rPr>
                <w:rFonts w:asciiTheme="majorBidi" w:hAnsiTheme="majorBidi" w:cstheme="majorBidi"/>
                <w:b/>
                <w:bCs/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19C"/>
              </w:smartTagPr>
              <w:r w:rsidR="00357AFF" w:rsidRPr="00824562">
                <w:rPr>
                  <w:rFonts w:asciiTheme="majorBidi" w:hAnsiTheme="majorBidi" w:cstheme="majorBidi"/>
                  <w:b/>
                  <w:bCs/>
                  <w:vertAlign w:val="superscript"/>
                </w:rPr>
                <w:t>19</w:t>
              </w:r>
              <w:r w:rsidR="00357AFF" w:rsidRPr="00824562">
                <w:rPr>
                  <w:rFonts w:asciiTheme="majorBidi" w:hAnsiTheme="majorBidi" w:cstheme="majorBidi"/>
                  <w:b/>
                  <w:bCs/>
                </w:rPr>
                <w:t>C</w:t>
              </w:r>
            </w:smartTag>
          </w:p>
          <w:p w:rsidR="00824562" w:rsidRPr="00824562" w:rsidRDefault="00824562" w:rsidP="00E231DF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3- أحسب </w:t>
            </w:r>
            <w:proofErr w:type="gramStart"/>
            <w:r w:rsidRPr="00824562">
              <w:rPr>
                <w:rFonts w:asciiTheme="majorBidi" w:hAnsiTheme="majorBidi" w:cstheme="majorBidi"/>
                <w:b/>
                <w:bCs/>
                <w:rtl/>
              </w:rPr>
              <w:t>ال</w:t>
            </w:r>
            <w:r w:rsidR="00E231DF">
              <w:rPr>
                <w:rFonts w:asciiTheme="majorBidi" w:hAnsiTheme="majorBidi" w:cstheme="majorBidi" w:hint="cs"/>
                <w:b/>
                <w:bCs/>
                <w:rtl/>
              </w:rPr>
              <w:t>ك</w:t>
            </w:r>
            <w:r w:rsidRPr="00824562">
              <w:rPr>
                <w:rFonts w:asciiTheme="majorBidi" w:hAnsiTheme="majorBidi" w:cstheme="majorBidi"/>
                <w:b/>
                <w:bCs/>
                <w:rtl/>
              </w:rPr>
              <w:t>تلة</w:t>
            </w:r>
            <w:proofErr w:type="gramEnd"/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التقريبية لذرة القصدير (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</w:rPr>
              <w:t>نهمل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كتلة الإلكترونات).</w:t>
            </w:r>
          </w:p>
          <w:p w:rsidR="00357AFF" w:rsidRDefault="00824562" w:rsidP="00593A5C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4- </w:t>
            </w:r>
            <w:r w:rsidR="00593A5C" w:rsidRPr="00824562">
              <w:rPr>
                <w:rFonts w:asciiTheme="majorBidi" w:hAnsiTheme="majorBidi" w:cstheme="majorBidi"/>
                <w:b/>
                <w:bCs/>
                <w:rtl/>
              </w:rPr>
              <w:t>شعاع ذرة ال</w:t>
            </w:r>
            <w:r w:rsidR="00593A5C">
              <w:rPr>
                <w:rFonts w:asciiTheme="majorBidi" w:hAnsiTheme="majorBidi" w:cstheme="majorBidi" w:hint="cs"/>
                <w:b/>
                <w:bCs/>
                <w:rtl/>
              </w:rPr>
              <w:t>قصدير</w:t>
            </w:r>
            <w:r w:rsidR="00593A5C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هو </w:t>
            </w:r>
            <w:r w:rsidR="00593A5C" w:rsidRPr="00824562">
              <w:rPr>
                <w:rFonts w:asciiTheme="majorBidi" w:hAnsiTheme="majorBidi" w:cstheme="majorBidi"/>
                <w:b/>
                <w:bCs/>
              </w:rPr>
              <w:t>r=</w:t>
            </w:r>
            <w:r w:rsidR="00593A5C">
              <w:rPr>
                <w:rFonts w:asciiTheme="majorBidi" w:hAnsiTheme="majorBidi" w:cstheme="majorBidi"/>
                <w:b/>
                <w:bCs/>
              </w:rPr>
              <w:t>145</w:t>
            </w:r>
            <w:r w:rsidR="00593A5C" w:rsidRPr="00824562">
              <w:rPr>
                <w:rFonts w:asciiTheme="majorBidi" w:hAnsiTheme="majorBidi" w:cstheme="majorBidi"/>
                <w:b/>
                <w:bCs/>
              </w:rPr>
              <w:t xml:space="preserve"> pm </w:t>
            </w:r>
            <w:r w:rsidR="00593A5C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، أحسب </w:t>
            </w:r>
            <w:r w:rsidR="00593A5C" w:rsidRPr="00824562">
              <w:rPr>
                <w:rFonts w:asciiTheme="majorBidi" w:hAnsiTheme="majorBidi" w:cstheme="majorBidi"/>
                <w:b/>
                <w:bCs/>
              </w:rPr>
              <w:t>V</w:t>
            </w:r>
            <w:r w:rsidR="00593A5C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حجم ذرة </w:t>
            </w:r>
            <w:proofErr w:type="spellStart"/>
            <w:r w:rsidR="00593A5C" w:rsidRPr="00824562">
              <w:rPr>
                <w:rFonts w:asciiTheme="majorBidi" w:hAnsiTheme="majorBidi" w:cstheme="majorBidi"/>
                <w:b/>
                <w:bCs/>
                <w:rtl/>
              </w:rPr>
              <w:t>ال</w:t>
            </w:r>
            <w:proofErr w:type="spellEnd"/>
            <w:r w:rsidR="00593A5C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قصدير</w:t>
            </w:r>
            <w:r w:rsidR="00593A5C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بالوحدة </w:t>
            </w:r>
            <w:r w:rsidR="00593A5C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593A5C" w:rsidRPr="00824562">
              <w:rPr>
                <w:rFonts w:asciiTheme="majorBidi" w:hAnsiTheme="majorBidi" w:cstheme="majorBidi"/>
                <w:b/>
                <w:bCs/>
              </w:rPr>
              <w:t>m</w:t>
            </w:r>
            <w:r w:rsidR="00593A5C" w:rsidRPr="00824562">
              <w:rPr>
                <w:rFonts w:asciiTheme="majorBidi" w:hAnsiTheme="majorBidi" w:cstheme="majorBidi"/>
                <w:b/>
                <w:bCs/>
                <w:vertAlign w:val="superscript"/>
              </w:rPr>
              <w:t>3</w:t>
            </w:r>
            <w:r w:rsidR="00593A5C" w:rsidRPr="00824562">
              <w:rPr>
                <w:rFonts w:asciiTheme="majorBidi" w:hAnsiTheme="majorBidi" w:cstheme="majorBidi"/>
                <w:b/>
                <w:bCs/>
                <w:vertAlign w:val="superscript"/>
                <w:rtl/>
              </w:rPr>
              <w:t xml:space="preserve"> </w:t>
            </w:r>
            <w:r w:rsidR="00593A5C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و </w:t>
            </w:r>
            <w:r w:rsidR="00593A5C" w:rsidRPr="00824562">
              <w:rPr>
                <w:rFonts w:asciiTheme="majorBidi" w:hAnsiTheme="majorBidi" w:cstheme="majorBidi"/>
                <w:b/>
                <w:bCs/>
              </w:rPr>
              <w:t>cm</w:t>
            </w:r>
            <w:r w:rsidR="00593A5C" w:rsidRPr="00824562">
              <w:rPr>
                <w:rFonts w:asciiTheme="majorBidi" w:hAnsiTheme="majorBidi" w:cstheme="majorBidi"/>
                <w:b/>
                <w:bCs/>
                <w:vertAlign w:val="superscript"/>
              </w:rPr>
              <w:t>3</w:t>
            </w:r>
            <w:r w:rsidR="00593A5C" w:rsidRPr="00824562">
              <w:rPr>
                <w:rFonts w:asciiTheme="majorBidi" w:hAnsiTheme="majorBidi" w:cstheme="majorBidi"/>
                <w:b/>
                <w:bCs/>
                <w:rtl/>
              </w:rPr>
              <w:t>.</w:t>
            </w:r>
          </w:p>
          <w:p w:rsidR="00824562" w:rsidRPr="00824562" w:rsidRDefault="00357AFF" w:rsidP="00357AF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5- </w:t>
            </w:r>
            <w:r w:rsidR="00824562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أحسب عدد </w:t>
            </w:r>
            <w:proofErr w:type="spellStart"/>
            <w:r w:rsidR="00824562" w:rsidRPr="00824562">
              <w:rPr>
                <w:rFonts w:asciiTheme="majorBidi" w:hAnsiTheme="majorBidi" w:cstheme="majorBidi"/>
                <w:b/>
                <w:bCs/>
                <w:rtl/>
              </w:rPr>
              <w:t>ذرات</w:t>
            </w:r>
            <w:proofErr w:type="spellEnd"/>
            <w:r w:rsidR="00824562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القصدير الموجودة في كمية من القصدير كتلتها </w:t>
            </w:r>
            <w:r w:rsidR="00824562" w:rsidRPr="00824562">
              <w:rPr>
                <w:rFonts w:asciiTheme="majorBidi" w:hAnsiTheme="majorBidi" w:cstheme="majorBidi"/>
                <w:b/>
                <w:bCs/>
              </w:rPr>
              <w:t>m=20g</w:t>
            </w:r>
            <w:r w:rsidR="00824562" w:rsidRPr="00824562">
              <w:rPr>
                <w:rFonts w:asciiTheme="majorBidi" w:hAnsiTheme="majorBidi" w:cstheme="majorBidi"/>
                <w:b/>
                <w:bCs/>
                <w:rtl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="00824562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نعطي : </w:t>
            </w:r>
            <w:r w:rsidR="00824562" w:rsidRPr="00824562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860" w:dyaOrig="380">
                <v:shape id="_x0000_i1043" type="#_x0000_t75" style="width:93pt;height:18.75pt" o:ole="">
                  <v:imagedata r:id="rId42" o:title=""/>
                </v:shape>
                <o:OLEObject Type="Embed" ProgID="Equation.DSMT4" ShapeID="_x0000_i1043" DrawAspect="Content" ObjectID="_1452031504" r:id="rId43"/>
              </w:object>
            </w:r>
            <w:r w:rsidR="00824562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  </w:t>
            </w:r>
          </w:p>
          <w:p w:rsidR="00824562" w:rsidRPr="00824562" w:rsidRDefault="00824562" w:rsidP="00824562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824562">
              <w:rPr>
                <w:rFonts w:asciiTheme="majorBidi" w:hAnsiTheme="majorBidi" w:cstheme="majorBidi"/>
                <w:b/>
                <w:bCs/>
              </w:rPr>
              <w:t>II</w:t>
            </w:r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- نعتبر التمثيل الرمزي لذرتي الأوكسجين </w:t>
            </w:r>
            <w:r w:rsidRPr="00824562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380" w:dyaOrig="380">
                <v:shape id="_x0000_i1044" type="#_x0000_t75" style="width:18.75pt;height:18.75pt" o:ole="">
                  <v:imagedata r:id="rId44" o:title=""/>
                </v:shape>
                <o:OLEObject Type="Embed" ProgID="Equation.DSMT4" ShapeID="_x0000_i1044" DrawAspect="Content" ObjectID="_1452031505" r:id="rId45"/>
              </w:object>
            </w:r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proofErr w:type="spellStart"/>
            <w:proofErr w:type="gramStart"/>
            <w:r w:rsidRPr="00824562">
              <w:rPr>
                <w:rFonts w:asciiTheme="majorBidi" w:hAnsiTheme="majorBidi" w:cstheme="majorBidi"/>
                <w:b/>
                <w:bCs/>
                <w:rtl/>
              </w:rPr>
              <w:t>الألومنيوم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gramEnd"/>
            <w:r w:rsidRPr="00824562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499" w:dyaOrig="380">
                <v:shape id="_x0000_i1045" type="#_x0000_t75" style="width:24.75pt;height:18.75pt" o:ole="">
                  <v:imagedata r:id="rId46" o:title=""/>
                </v:shape>
                <o:OLEObject Type="Embed" ProgID="Equation.DSMT4" ShapeID="_x0000_i1045" DrawAspect="Content" ObjectID="_1452031506" r:id="rId47"/>
              </w:object>
            </w:r>
            <w:r w:rsidRPr="00824562">
              <w:rPr>
                <w:rFonts w:asciiTheme="majorBidi" w:hAnsiTheme="majorBidi" w:cstheme="majorBidi"/>
                <w:b/>
                <w:bCs/>
                <w:rtl/>
              </w:rPr>
              <w:t>.</w:t>
            </w:r>
          </w:p>
          <w:p w:rsidR="00824562" w:rsidRPr="00824562" w:rsidRDefault="00824562" w:rsidP="00824562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1- حدد في جدول عدد البروتونات وعدد الإلكترونات و عدد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</w:rPr>
              <w:t>النوترونات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في الذرتين السابقتين.</w:t>
            </w:r>
          </w:p>
          <w:p w:rsidR="00824562" w:rsidRPr="00824562" w:rsidRDefault="00824562" w:rsidP="00824562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2- تعطي الذرتان السابقتان الأيونين التاليين: أيون الأوكسجين </w:t>
            </w:r>
            <w:r w:rsidRPr="00824562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420" w:dyaOrig="320">
                <v:shape id="_x0000_i1046" type="#_x0000_t75" style="width:21pt;height:15.75pt" o:ole="">
                  <v:imagedata r:id="rId48" o:title=""/>
                </v:shape>
                <o:OLEObject Type="Embed" ProgID="Equation.DSMT4" ShapeID="_x0000_i1046" DrawAspect="Content" ObjectID="_1452031507" r:id="rId49"/>
              </w:object>
            </w:r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وأيون </w:t>
            </w:r>
            <w:proofErr w:type="spellStart"/>
            <w:r w:rsidRPr="00824562">
              <w:rPr>
                <w:rFonts w:asciiTheme="majorBidi" w:hAnsiTheme="majorBidi" w:cstheme="majorBidi"/>
                <w:b/>
                <w:bCs/>
                <w:rtl/>
              </w:rPr>
              <w:t>الألومنيوم</w:t>
            </w:r>
            <w:proofErr w:type="spellEnd"/>
            <w:r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824562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499" w:dyaOrig="300">
                <v:shape id="_x0000_i1047" type="#_x0000_t75" style="width:24.75pt;height:15pt" o:ole="">
                  <v:imagedata r:id="rId50" o:title=""/>
                </v:shape>
                <o:OLEObject Type="Embed" ProgID="Equation.DSMT4" ShapeID="_x0000_i1047" DrawAspect="Content" ObjectID="_1452031508" r:id="rId51"/>
              </w:object>
            </w:r>
            <w:r w:rsidRPr="00824562">
              <w:rPr>
                <w:rFonts w:asciiTheme="majorBidi" w:hAnsiTheme="majorBidi" w:cstheme="majorBidi"/>
                <w:b/>
                <w:bCs/>
                <w:rtl/>
              </w:rPr>
              <w:t>.</w:t>
            </w:r>
            <w:r w:rsidR="00593A5C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أعط البنية الإلكترونية للأيونين.</w:t>
            </w:r>
          </w:p>
          <w:p w:rsidR="008368DC" w:rsidRPr="008C1DE7" w:rsidRDefault="00593A5C" w:rsidP="008C1DE7">
            <w:pPr>
              <w:bidi/>
              <w:rPr>
                <w:rFonts w:asciiTheme="majorBidi" w:hAnsiTheme="majorBidi" w:cstheme="majorBidi"/>
                <w:b/>
                <w:bCs/>
                <w:color w:val="FF0000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3</w:t>
            </w:r>
            <w:r w:rsidR="00824562" w:rsidRPr="00824562">
              <w:rPr>
                <w:rFonts w:asciiTheme="majorBidi" w:hAnsiTheme="majorBidi" w:cstheme="majorBidi"/>
                <w:b/>
                <w:bCs/>
                <w:rtl/>
              </w:rPr>
              <w:t xml:space="preserve"> أعط اسم و الصيغة الكيميائية للمركب الأيوني المكون من </w:t>
            </w:r>
            <w:r w:rsidR="00824562" w:rsidRPr="00800C93">
              <w:rPr>
                <w:rFonts w:asciiTheme="majorBidi" w:hAnsiTheme="majorBidi" w:cstheme="majorBidi"/>
                <w:b/>
                <w:bCs/>
                <w:rtl/>
              </w:rPr>
              <w:t>الأيونين السابقين.</w:t>
            </w:r>
          </w:p>
        </w:tc>
      </w:tr>
    </w:tbl>
    <w:p w:rsidR="00357AFF" w:rsidRDefault="00357AFF" w:rsidP="00357AFF"/>
    <w:sectPr w:rsidR="00357AFF" w:rsidSect="00593A5C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362AF9"/>
    <w:multiLevelType w:val="multilevel"/>
    <w:tmpl w:val="9FA60D90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">
    <w:nsid w:val="317D4C27"/>
    <w:multiLevelType w:val="hybridMultilevel"/>
    <w:tmpl w:val="E5C089E4"/>
    <w:lvl w:ilvl="0" w:tplc="C86C692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4982E55"/>
    <w:multiLevelType w:val="multilevel"/>
    <w:tmpl w:val="5624163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3">
    <w:nsid w:val="4E02583B"/>
    <w:multiLevelType w:val="multilevel"/>
    <w:tmpl w:val="0F8855B2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368DC"/>
    <w:rsid w:val="002D07F5"/>
    <w:rsid w:val="00302369"/>
    <w:rsid w:val="00357AFF"/>
    <w:rsid w:val="004774DC"/>
    <w:rsid w:val="00491447"/>
    <w:rsid w:val="004B6EAE"/>
    <w:rsid w:val="004D6E4D"/>
    <w:rsid w:val="00593A5C"/>
    <w:rsid w:val="006A4CBE"/>
    <w:rsid w:val="00800C93"/>
    <w:rsid w:val="00824562"/>
    <w:rsid w:val="008368DC"/>
    <w:rsid w:val="008A3325"/>
    <w:rsid w:val="008C1DE7"/>
    <w:rsid w:val="008E1F86"/>
    <w:rsid w:val="009D62F8"/>
    <w:rsid w:val="00D52913"/>
    <w:rsid w:val="00E231DF"/>
    <w:rsid w:val="00FF7A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68D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368D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FF7A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80</Words>
  <Characters>3192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cp:lastPrinted>2014-01-07T01:14:00Z</cp:lastPrinted>
  <dcterms:created xsi:type="dcterms:W3CDTF">2014-01-24T00:17:00Z</dcterms:created>
  <dcterms:modified xsi:type="dcterms:W3CDTF">2014-01-24T00:17:00Z</dcterms:modified>
</cp:coreProperties>
</file>